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2"/>
  </p:notesMasterIdLst>
  <p:handoutMasterIdLst>
    <p:handoutMasterId r:id="rId33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54" r:id="rId14"/>
    <p:sldId id="448" r:id="rId15"/>
    <p:sldId id="475" r:id="rId16"/>
    <p:sldId id="449" r:id="rId17"/>
    <p:sldId id="479" r:id="rId18"/>
    <p:sldId id="450" r:id="rId19"/>
    <p:sldId id="480" r:id="rId20"/>
    <p:sldId id="481" r:id="rId21"/>
    <p:sldId id="482" r:id="rId22"/>
    <p:sldId id="483" r:id="rId23"/>
    <p:sldId id="452" r:id="rId24"/>
    <p:sldId id="453" r:id="rId25"/>
    <p:sldId id="455" r:id="rId26"/>
    <p:sldId id="430" r:id="rId27"/>
    <p:sldId id="431" r:id="rId28"/>
    <p:sldId id="432" r:id="rId29"/>
    <p:sldId id="433" r:id="rId30"/>
    <p:sldId id="427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936" y="-528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7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8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9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0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1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4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5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4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7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537747" y="6581001"/>
            <a:ext cx="160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0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4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3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4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389228" y="6540057"/>
            <a:ext cx="17001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8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43822" y="6567488"/>
            <a:ext cx="1700180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.</a:t>
            </a:r>
            <a:fld id="{CBD9AEC5-2546-4473-B982-5733658B7CFB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5869" y="6553200"/>
            <a:ext cx="1608133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99428" y="6553200"/>
            <a:ext cx="164457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6022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1</TotalTime>
  <Words>689</Words>
  <Application>Microsoft Macintosh PowerPoint</Application>
  <PresentationFormat>On-screen Show (4:3)</PresentationFormat>
  <Paragraphs>187</Paragraphs>
  <Slides>29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1_6.042 Lecture Template</vt:lpstr>
      <vt:lpstr>Equation</vt:lpstr>
      <vt:lpstr>The Logic of Proposition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6</cp:revision>
  <cp:lastPrinted>2013-04-04T02:59:25Z</cp:lastPrinted>
  <dcterms:created xsi:type="dcterms:W3CDTF">2011-02-09T15:01:58Z</dcterms:created>
  <dcterms:modified xsi:type="dcterms:W3CDTF">2013-09-09T15:55:59Z</dcterms:modified>
</cp:coreProperties>
</file>